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4"/>
  </p:notesMasterIdLst>
  <p:sldIdLst>
    <p:sldId id="274" r:id="rId2"/>
    <p:sldId id="310" r:id="rId3"/>
    <p:sldId id="264" r:id="rId4"/>
    <p:sldId id="261" r:id="rId5"/>
    <p:sldId id="262" r:id="rId6"/>
    <p:sldId id="319" r:id="rId7"/>
    <p:sldId id="320" r:id="rId8"/>
    <p:sldId id="311" r:id="rId9"/>
    <p:sldId id="321" r:id="rId10"/>
    <p:sldId id="324" r:id="rId11"/>
    <p:sldId id="325" r:id="rId12"/>
    <p:sldId id="329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31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FBC"/>
    <a:srgbClr val="FFCC99"/>
    <a:srgbClr val="FF9966"/>
    <a:srgbClr val="FFFF00"/>
    <a:srgbClr val="00FF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5" autoAdjust="0"/>
    <p:restoredTop sz="94624" autoAdjust="0"/>
  </p:normalViewPr>
  <p:slideViewPr>
    <p:cSldViewPr>
      <p:cViewPr varScale="1">
        <p:scale>
          <a:sx n="106" d="100"/>
          <a:sy n="106" d="100"/>
        </p:scale>
        <p:origin x="1728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14" y="1584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7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12E61C-B506-44B2-A253-CB0B20C56E0B}" type="datetimeFigureOut">
              <a:rPr lang="ru-RU" smtClean="0"/>
              <a:pPr/>
              <a:t>13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B6192-9182-4CD9-924B-10CDE67FA02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0119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7B6192-9182-4CD9-924B-10CDE67FA023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7308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4/13/2020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8.png"/><Relationship Id="rId4" Type="http://schemas.openxmlformats.org/officeDocument/2006/relationships/image" Target="../media/image20.wmf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8.png"/><Relationship Id="rId4" Type="http://schemas.openxmlformats.org/officeDocument/2006/relationships/image" Target="../media/image20.wmf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ctrTitle"/>
          </p:nvPr>
        </p:nvSpPr>
        <p:spPr>
          <a:xfrm>
            <a:off x="533400" y="4876800"/>
            <a:ext cx="7772400" cy="1470025"/>
          </a:xfrm>
        </p:spPr>
        <p:txBody>
          <a:bodyPr/>
          <a:lstStyle/>
          <a:p>
            <a:endParaRPr lang="ru-RU" sz="2800" dirty="0" smtClean="0">
              <a:solidFill>
                <a:srgbClr val="C0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38200" y="2209800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ru-RU" sz="5400" b="1" i="1" dirty="0" smtClean="0">
                <a:solidFill>
                  <a:schemeClr val="accent4">
                    <a:lumMod val="75000"/>
                  </a:schemeClr>
                </a:solidFill>
              </a:rPr>
              <a:t>Перпендикулярные прямые</a:t>
            </a:r>
            <a:endParaRPr lang="ru-RU" sz="5400" b="1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5" name="Рисунок 4" descr="school10-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29400" y="150115"/>
            <a:ext cx="2286000" cy="22517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Задание 3 ( 1 случай)</a:t>
            </a:r>
            <a:b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остройте прямую,</a:t>
            </a:r>
            <a:r>
              <a:rPr lang="en-US" sz="3600" dirty="0" smtClean="0">
                <a:solidFill>
                  <a:srgbClr val="C00000"/>
                </a:solidFill>
                <a:effectLst/>
                <a:latin typeface="+mn-lt"/>
              </a:rPr>
              <a:t>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ерпендикулярную данной прямой </a:t>
            </a:r>
            <a:r>
              <a:rPr lang="en-US" sz="3600" i="1" dirty="0" smtClean="0">
                <a:solidFill>
                  <a:srgbClr val="C00000"/>
                </a:solidFill>
                <a:effectLst/>
                <a:latin typeface="+mn-lt"/>
              </a:rPr>
              <a:t>a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и проходящую через данную точку А.</a:t>
            </a: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2819400" y="4572000"/>
            <a:ext cx="5105400" cy="762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724400" y="5257800"/>
          <a:ext cx="552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7800"/>
                        <a:ext cx="5524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Рисунок 35" descr="Угольник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6691136" flipV="1">
            <a:off x="5332791" y="2084728"/>
            <a:ext cx="2476500" cy="3683000"/>
          </a:xfrm>
          <a:prstGeom prst="rect">
            <a:avLst/>
          </a:prstGeom>
        </p:spPr>
      </p:pic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343400" y="2438400"/>
          <a:ext cx="449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4492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Овал 19"/>
          <p:cNvSpPr/>
          <p:nvPr/>
        </p:nvSpPr>
        <p:spPr>
          <a:xfrm>
            <a:off x="4800600" y="2895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flipV="1">
            <a:off x="4343400" y="685800"/>
            <a:ext cx="838200" cy="6172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Group 13"/>
          <p:cNvGrpSpPr>
            <a:grpSpLocks/>
          </p:cNvGrpSpPr>
          <p:nvPr/>
        </p:nvGrpSpPr>
        <p:grpSpPr bwMode="auto">
          <a:xfrm flipH="1">
            <a:off x="1447800" y="2286000"/>
            <a:ext cx="1352550" cy="3065462"/>
            <a:chOff x="3797" y="754"/>
            <a:chExt cx="852" cy="1931"/>
          </a:xfrm>
          <a:solidFill>
            <a:schemeClr val="accent4">
              <a:lumMod val="75000"/>
            </a:schemeClr>
          </a:solidFill>
        </p:grpSpPr>
        <p:sp>
          <p:nvSpPr>
            <p:cNvPr id="10" name="Freeform 14"/>
            <p:cNvSpPr>
              <a:spLocks/>
            </p:cNvSpPr>
            <p:nvPr/>
          </p:nvSpPr>
          <p:spPr bwMode="auto">
            <a:xfrm rot="78698">
              <a:off x="3797" y="754"/>
              <a:ext cx="852" cy="1909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auto">
            <a:xfrm rot="78698">
              <a:off x="4428" y="2314"/>
              <a:ext cx="215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16"/>
            <p:cNvSpPr>
              <a:spLocks/>
            </p:cNvSpPr>
            <p:nvPr/>
          </p:nvSpPr>
          <p:spPr bwMode="auto">
            <a:xfrm rot="78698">
              <a:off x="4554" y="2536"/>
              <a:ext cx="82" cy="141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auto">
            <a:xfrm rot="78698">
              <a:off x="3866" y="765"/>
              <a:ext cx="744" cy="1595"/>
            </a:xfrm>
            <a:custGeom>
              <a:avLst/>
              <a:gdLst/>
              <a:ahLst/>
              <a:cxnLst>
                <a:cxn ang="0">
                  <a:pos x="867" y="2612"/>
                </a:cxn>
                <a:cxn ang="0">
                  <a:pos x="1094" y="2522"/>
                </a:cxn>
                <a:cxn ang="0">
                  <a:pos x="1016" y="2554"/>
                </a:cxn>
                <a:cxn ang="0">
                  <a:pos x="84" y="0"/>
                </a:cxn>
                <a:cxn ang="0">
                  <a:pos x="0" y="30"/>
                </a:cxn>
                <a:cxn ang="0">
                  <a:pos x="940" y="2584"/>
                </a:cxn>
              </a:cxnLst>
              <a:rect l="0" t="0" r="r" b="b"/>
              <a:pathLst>
                <a:path w="1094" h="2612">
                  <a:moveTo>
                    <a:pt x="867" y="2612"/>
                  </a:moveTo>
                  <a:lnTo>
                    <a:pt x="1094" y="2522"/>
                  </a:lnTo>
                  <a:lnTo>
                    <a:pt x="1016" y="2554"/>
                  </a:lnTo>
                  <a:lnTo>
                    <a:pt x="84" y="0"/>
                  </a:lnTo>
                  <a:lnTo>
                    <a:pt x="0" y="30"/>
                  </a:lnTo>
                  <a:lnTo>
                    <a:pt x="940" y="2584"/>
                  </a:ln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4" name="Прямоугольник 13"/>
          <p:cNvSpPr/>
          <p:nvPr/>
        </p:nvSpPr>
        <p:spPr>
          <a:xfrm>
            <a:off x="4038600" y="6096000"/>
            <a:ext cx="34900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smtClean="0">
                <a:solidFill>
                  <a:schemeClr val="accent4">
                    <a:lumMod val="50000"/>
                  </a:schemeClr>
                </a:solidFill>
              </a:rPr>
              <a:t>Запись: 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А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B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       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a</a:t>
            </a:r>
            <a:endParaRPr lang="ru-RU" sz="3200" b="1" dirty="0" smtClean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6477000" y="6477000"/>
            <a:ext cx="6096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6781800" y="6096000"/>
            <a:ext cx="0" cy="381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810000" y="4953000"/>
          <a:ext cx="449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4492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Овал 23"/>
          <p:cNvSpPr/>
          <p:nvPr/>
        </p:nvSpPr>
        <p:spPr>
          <a:xfrm>
            <a:off x="4572000" y="48768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0.125 -2.96296E-6 C 0.18108 -2.96296E-6 0.25 0.0919 0.25 0.16667 L 0.27778 0.29005 " pathEditMode="relative" rAng="0" ptsTypes="FfFF">
                                      <p:cBhvr>
                                        <p:cTn id="4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271 0.29885 L 0.29774 0.20093 L 0.35278 -0.31666 L 0.38108 -0.5412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0" y="-42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Задание 3 ( 2 случай)</a:t>
            </a:r>
            <a:b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остройте прямую,</a:t>
            </a:r>
            <a:r>
              <a:rPr lang="en-US" sz="3600" dirty="0" smtClean="0">
                <a:solidFill>
                  <a:srgbClr val="C00000"/>
                </a:solidFill>
                <a:effectLst/>
                <a:latin typeface="+mn-lt"/>
              </a:rPr>
              <a:t>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ерпендикулярную данной прямой </a:t>
            </a:r>
            <a:r>
              <a:rPr lang="en-US" sz="3600" i="1" dirty="0" smtClean="0">
                <a:solidFill>
                  <a:srgbClr val="C00000"/>
                </a:solidFill>
                <a:effectLst/>
                <a:latin typeface="+mn-lt"/>
              </a:rPr>
              <a:t>a</a:t>
            </a:r>
            <a:r>
              <a:rPr lang="ru-RU" sz="3600" i="1" dirty="0" smtClean="0">
                <a:solidFill>
                  <a:srgbClr val="C00000"/>
                </a:solidFill>
                <a:effectLst/>
                <a:latin typeface="+mn-lt"/>
              </a:rPr>
              <a:t>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и проходящую через данную точку А.</a:t>
            </a: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2819400" y="4572000"/>
            <a:ext cx="5105400" cy="762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324600" y="5181600"/>
          <a:ext cx="552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1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81600"/>
                        <a:ext cx="5524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Рисунок 35" descr="Угольник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6691136" flipV="1">
            <a:off x="5027991" y="2008529"/>
            <a:ext cx="2476500" cy="3683000"/>
          </a:xfrm>
          <a:prstGeom prst="rect">
            <a:avLst/>
          </a:prstGeom>
        </p:spPr>
      </p:pic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3810000" y="4953000"/>
          <a:ext cx="449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4492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единительная линия 26"/>
          <p:cNvCxnSpPr/>
          <p:nvPr/>
        </p:nvCxnSpPr>
        <p:spPr>
          <a:xfrm flipV="1">
            <a:off x="4038600" y="685800"/>
            <a:ext cx="838200" cy="6172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3"/>
          <p:cNvGrpSpPr>
            <a:grpSpLocks/>
          </p:cNvGrpSpPr>
          <p:nvPr/>
        </p:nvGrpSpPr>
        <p:grpSpPr bwMode="auto">
          <a:xfrm flipH="1">
            <a:off x="1447800" y="2286000"/>
            <a:ext cx="1352550" cy="3065462"/>
            <a:chOff x="3797" y="754"/>
            <a:chExt cx="852" cy="1931"/>
          </a:xfrm>
          <a:solidFill>
            <a:schemeClr val="accent4">
              <a:lumMod val="75000"/>
            </a:schemeClr>
          </a:solidFill>
        </p:grpSpPr>
        <p:sp>
          <p:nvSpPr>
            <p:cNvPr id="10" name="Freeform 14"/>
            <p:cNvSpPr>
              <a:spLocks/>
            </p:cNvSpPr>
            <p:nvPr/>
          </p:nvSpPr>
          <p:spPr bwMode="auto">
            <a:xfrm rot="78698">
              <a:off x="3797" y="754"/>
              <a:ext cx="852" cy="1909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auto">
            <a:xfrm rot="78698">
              <a:off x="4428" y="2314"/>
              <a:ext cx="215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16"/>
            <p:cNvSpPr>
              <a:spLocks/>
            </p:cNvSpPr>
            <p:nvPr/>
          </p:nvSpPr>
          <p:spPr bwMode="auto">
            <a:xfrm rot="78698">
              <a:off x="4554" y="2536"/>
              <a:ext cx="82" cy="141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auto">
            <a:xfrm rot="78698">
              <a:off x="3866" y="765"/>
              <a:ext cx="744" cy="1595"/>
            </a:xfrm>
            <a:custGeom>
              <a:avLst/>
              <a:gdLst/>
              <a:ahLst/>
              <a:cxnLst>
                <a:cxn ang="0">
                  <a:pos x="867" y="2612"/>
                </a:cxn>
                <a:cxn ang="0">
                  <a:pos x="1094" y="2522"/>
                </a:cxn>
                <a:cxn ang="0">
                  <a:pos x="1016" y="2554"/>
                </a:cxn>
                <a:cxn ang="0">
                  <a:pos x="84" y="0"/>
                </a:cxn>
                <a:cxn ang="0">
                  <a:pos x="0" y="30"/>
                </a:cxn>
                <a:cxn ang="0">
                  <a:pos x="940" y="2584"/>
                </a:cxn>
              </a:cxnLst>
              <a:rect l="0" t="0" r="r" b="b"/>
              <a:pathLst>
                <a:path w="1094" h="2612">
                  <a:moveTo>
                    <a:pt x="867" y="2612"/>
                  </a:moveTo>
                  <a:lnTo>
                    <a:pt x="1094" y="2522"/>
                  </a:lnTo>
                  <a:lnTo>
                    <a:pt x="1016" y="2554"/>
                  </a:lnTo>
                  <a:lnTo>
                    <a:pt x="84" y="0"/>
                  </a:lnTo>
                  <a:lnTo>
                    <a:pt x="0" y="30"/>
                  </a:lnTo>
                  <a:lnTo>
                    <a:pt x="940" y="2584"/>
                  </a:ln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4" name="Прямоугольник 13"/>
          <p:cNvSpPr/>
          <p:nvPr/>
        </p:nvSpPr>
        <p:spPr>
          <a:xfrm>
            <a:off x="4038600" y="6096000"/>
            <a:ext cx="34900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smtClean="0">
                <a:solidFill>
                  <a:schemeClr val="accent4">
                    <a:lumMod val="50000"/>
                  </a:schemeClr>
                </a:solidFill>
              </a:rPr>
              <a:t>Запись: 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А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B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       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a</a:t>
            </a:r>
            <a:endParaRPr lang="ru-RU" sz="3200" b="1" dirty="0" smtClean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6477000" y="6477000"/>
            <a:ext cx="6096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6781800" y="6096000"/>
            <a:ext cx="0" cy="381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4114800" y="1524000"/>
          <a:ext cx="4492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24000"/>
                        <a:ext cx="4492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Овал 23"/>
          <p:cNvSpPr/>
          <p:nvPr/>
        </p:nvSpPr>
        <p:spPr>
          <a:xfrm>
            <a:off x="4267200" y="4800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4648200" y="19050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125 1.11111E-6 C 0.18108 1.11111E-6 0.25 0.08148 0.25 0.14768 L 0.27778 0.25787 " pathEditMode="relative" rAng="0" ptsTypes="FfFF">
                                      <p:cBhvr>
                                        <p:cTn id="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12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777 0.29005 L 0.28194 0.19121 L 0.32743 -0.33055 L 0.35104 -0.55671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00" y="-4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3733800" y="533400"/>
            <a:ext cx="2971800" cy="44958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3810000" y="609600"/>
            <a:ext cx="4114800" cy="2743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124200" y="914400"/>
          <a:ext cx="552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5524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6781800" y="609600"/>
          <a:ext cx="608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09600"/>
                        <a:ext cx="6080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 descr="Угольник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7415773" flipV="1">
            <a:off x="3712687" y="811127"/>
            <a:ext cx="1485900" cy="2209800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762000" y="0"/>
            <a:ext cx="76390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 smtClean="0">
                <a:solidFill>
                  <a:schemeClr val="accent3">
                    <a:lumMod val="75000"/>
                  </a:schemeClr>
                </a:solidFill>
              </a:rPr>
              <a:t>Перпендикулярные отрезки и лучи</a:t>
            </a:r>
            <a:endParaRPr lang="ru-RU" sz="36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4038600" y="762000"/>
            <a:ext cx="1600200" cy="10668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3962400" y="685800"/>
            <a:ext cx="152400" cy="152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5562600" y="1752600"/>
            <a:ext cx="152400" cy="152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flipV="1">
            <a:off x="4648200" y="2362200"/>
            <a:ext cx="838200" cy="12954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5410200" y="2286000"/>
            <a:ext cx="152400" cy="152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Содержимое 39"/>
          <p:cNvSpPr>
            <a:spLocks noGrp="1"/>
          </p:cNvSpPr>
          <p:nvPr>
            <p:ph idx="1"/>
          </p:nvPr>
        </p:nvSpPr>
        <p:spPr>
          <a:xfrm>
            <a:off x="533400" y="4038600"/>
            <a:ext cx="8229600" cy="2438400"/>
          </a:xfrm>
        </p:spPr>
        <p:txBody>
          <a:bodyPr/>
          <a:lstStyle/>
          <a:p>
            <a:pPr>
              <a:buNone/>
            </a:pPr>
            <a:r>
              <a:rPr lang="ru-RU" dirty="0" smtClean="0">
                <a:solidFill>
                  <a:schemeClr val="accent3">
                    <a:lumMod val="75000"/>
                  </a:schemeClr>
                </a:solidFill>
              </a:rPr>
              <a:t>Отрезки (лучи), лежащие на перпендикулярных прямых называются перпендикулярными.</a:t>
            </a:r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62000" y="228600"/>
            <a:ext cx="7772400" cy="4330700"/>
          </a:xfrm>
        </p:spPr>
        <p:txBody>
          <a:bodyPr rtlCol="0">
            <a:normAutofit/>
          </a:bodyPr>
          <a:lstStyle/>
          <a:p>
            <a:pPr>
              <a:defRPr/>
            </a:pPr>
            <a:endParaRPr lang="ru-RU" dirty="0"/>
          </a:p>
        </p:txBody>
      </p:sp>
      <p:grpSp>
        <p:nvGrpSpPr>
          <p:cNvPr id="35" name="Группа 34"/>
          <p:cNvGrpSpPr/>
          <p:nvPr/>
        </p:nvGrpSpPr>
        <p:grpSpPr>
          <a:xfrm>
            <a:off x="838200" y="1676400"/>
            <a:ext cx="2743200" cy="1447800"/>
            <a:chOff x="838200" y="1676400"/>
            <a:chExt cx="2743200" cy="1447800"/>
          </a:xfrm>
        </p:grpSpPr>
        <p:cxnSp>
          <p:nvCxnSpPr>
            <p:cNvPr id="6" name="Прямая соединительная линия 5"/>
            <p:cNvCxnSpPr/>
            <p:nvPr/>
          </p:nvCxnSpPr>
          <p:spPr>
            <a:xfrm flipV="1">
              <a:off x="838200" y="1828800"/>
              <a:ext cx="2133600" cy="9906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1295400" y="1676400"/>
              <a:ext cx="2286000" cy="14478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" name="Прямая соединительная линия 8"/>
          <p:cNvCxnSpPr/>
          <p:nvPr/>
        </p:nvCxnSpPr>
        <p:spPr>
          <a:xfrm>
            <a:off x="4038600" y="2514600"/>
            <a:ext cx="2286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rot="16200000" flipH="1">
            <a:off x="6629400" y="22860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rot="16200000" flipH="1">
            <a:off x="7315200" y="22860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rot="5400000">
            <a:off x="3886994" y="2437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381000" y="4343400"/>
            <a:ext cx="1143000" cy="3048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 flipH="1" flipV="1">
            <a:off x="609600" y="4114800"/>
            <a:ext cx="1752600" cy="12954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V="1">
            <a:off x="3429000" y="4116388"/>
            <a:ext cx="2209800" cy="608012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2895600" y="4953000"/>
            <a:ext cx="1905000" cy="6096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rot="5400000">
            <a:off x="6020594" y="5104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7620000" y="5410200"/>
            <a:ext cx="1295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AutoShape 2"/>
          <p:cNvSpPr txBox="1">
            <a:spLocks noChangeArrowheads="1"/>
          </p:cNvSpPr>
          <p:nvPr/>
        </p:nvSpPr>
        <p:spPr bwMode="auto">
          <a:xfrm>
            <a:off x="228600" y="0"/>
            <a:ext cx="8229600" cy="1143000"/>
          </a:xfrm>
          <a:prstGeom prst="cube">
            <a:avLst>
              <a:gd name="adj" fmla="val 25000"/>
            </a:avLst>
          </a:prstGeom>
          <a:solidFill>
            <a:srgbClr val="FFCC99"/>
          </a:solidFill>
          <a:ln w="28575">
            <a:solidFill>
              <a:srgbClr val="8449F9"/>
            </a:solidFill>
            <a:miter lim="800000"/>
            <a:headEnd/>
            <a:tailEnd/>
          </a:ln>
        </p:spPr>
        <p:txBody>
          <a:bodyPr vert="horz" wrap="none" bIns="0" anchor="ctr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accent3">
                    <a:lumMod val="7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  <a:t>Разделите пары прямых на  группы.</a:t>
            </a:r>
            <a:br>
              <a:rPr kumimoji="0" lang="ru-RU" sz="24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accent3">
                    <a:lumMod val="7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4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accent3">
                    <a:lumMod val="7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  <a:t>По какому признаку вы   разделили фигуры?</a:t>
            </a:r>
            <a:endParaRPr kumimoji="0" lang="ru-RU" sz="2400" b="1" i="0" u="none" strike="noStrike" kern="1200" cap="none" spc="0" normalizeH="0" baseline="0" noProof="0" dirty="0">
              <a:ln w="6350">
                <a:noFill/>
              </a:ln>
              <a:solidFill>
                <a:schemeClr val="accent3">
                  <a:lumMod val="75000"/>
                </a:schemeClr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0675" y="1219200"/>
          <a:ext cx="5048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219200"/>
                        <a:ext cx="5048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3768725" y="1219200"/>
          <a:ext cx="5889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219200"/>
                        <a:ext cx="58896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6761163" y="1143000"/>
          <a:ext cx="5476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1143000"/>
                        <a:ext cx="54768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263525" y="5715000"/>
          <a:ext cx="5889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715000"/>
                        <a:ext cx="58896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3484563" y="5715000"/>
          <a:ext cx="5476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715000"/>
                        <a:ext cx="54768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7959725" y="5791200"/>
          <a:ext cx="5889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5791200"/>
                        <a:ext cx="58896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609600" y="685800"/>
            <a:ext cx="3581400" cy="762000"/>
          </a:xfrm>
          <a:prstGeom prst="roundRect">
            <a:avLst/>
          </a:prstGeom>
          <a:noFill/>
          <a:ln>
            <a:solidFill>
              <a:srgbClr val="003FB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4800600" y="685800"/>
            <a:ext cx="3581400" cy="762000"/>
          </a:xfrm>
          <a:prstGeom prst="roundRect">
            <a:avLst/>
          </a:prstGeom>
          <a:noFill/>
          <a:ln>
            <a:solidFill>
              <a:srgbClr val="003FB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914400" y="914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latin typeface="+mn-lt"/>
              </a:rPr>
              <a:t>ПЕРЕСЕКАЮЩИЕСЯ</a:t>
            </a:r>
            <a:endParaRPr lang="ru-RU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05400" y="914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latin typeface="+mn-lt"/>
              </a:rPr>
              <a:t>НЕПЕРЕСЕКАЮЩИЕСЯ</a:t>
            </a:r>
            <a:endParaRPr lang="ru-RU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838200" y="1981200"/>
            <a:ext cx="2743200" cy="1447800"/>
            <a:chOff x="838200" y="1676400"/>
            <a:chExt cx="2743200" cy="1447800"/>
          </a:xfrm>
        </p:grpSpPr>
        <p:cxnSp>
          <p:nvCxnSpPr>
            <p:cNvPr id="16" name="Прямая соединительная линия 15"/>
            <p:cNvCxnSpPr/>
            <p:nvPr/>
          </p:nvCxnSpPr>
          <p:spPr>
            <a:xfrm flipV="1">
              <a:off x="838200" y="1828800"/>
              <a:ext cx="2133600" cy="9906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295400" y="1676400"/>
              <a:ext cx="2286000" cy="14478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47800" y="1447800"/>
          <a:ext cx="449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4492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429000" y="2762250"/>
          <a:ext cx="449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62250"/>
                        <a:ext cx="4492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57200" y="2495550"/>
          <a:ext cx="449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95550"/>
                        <a:ext cx="4492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706688" y="1562100"/>
          <a:ext cx="523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562100"/>
                        <a:ext cx="5238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046163" y="4114800"/>
          <a:ext cx="26225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114800"/>
                        <a:ext cx="26225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1865313" y="2686050"/>
          <a:ext cx="4492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4" imgW="152280" imgH="177480" progId="Equation.DSMT4">
                  <p:embed/>
                </p:oleObj>
              </mc:Choice>
              <mc:Fallback>
                <p:oleObj name="Equation" r:id="rId14" imgW="1522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686050"/>
                        <a:ext cx="44926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Овал 22"/>
          <p:cNvSpPr/>
          <p:nvPr/>
        </p:nvSpPr>
        <p:spPr>
          <a:xfrm>
            <a:off x="2133600" y="2514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16200000" flipH="1">
            <a:off x="5486400" y="29718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rot="16200000" flipH="1">
            <a:off x="6248400" y="26670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5638800" y="1752600"/>
          <a:ext cx="449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4492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808663" y="3638550"/>
          <a:ext cx="487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7" imgW="164880" imgH="152280" progId="Equation.DSMT4">
                  <p:embed/>
                </p:oleObj>
              </mc:Choice>
              <mc:Fallback>
                <p:oleObj name="Equation" r:id="rId17" imgW="16488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638550"/>
                        <a:ext cx="4873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7391400" y="1676400"/>
          <a:ext cx="449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9" imgW="152280" imgH="152280" progId="Equation.DSMT4">
                  <p:embed/>
                </p:oleObj>
              </mc:Choice>
              <mc:Fallback>
                <p:oleObj name="Equation" r:id="rId19" imgW="15228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4492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7408863" y="3333750"/>
          <a:ext cx="487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0" imgW="164880" imgH="152280" progId="Equation.DSMT4">
                  <p:embed/>
                </p:oleObj>
              </mc:Choice>
              <mc:Fallback>
                <p:oleObj name="Equation" r:id="rId20" imgW="164880" imgH="152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333750"/>
                        <a:ext cx="4873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Скругленный прямоугольник 30"/>
          <p:cNvSpPr/>
          <p:nvPr/>
        </p:nvSpPr>
        <p:spPr>
          <a:xfrm>
            <a:off x="2971800" y="4800600"/>
            <a:ext cx="3581400" cy="762000"/>
          </a:xfrm>
          <a:prstGeom prst="roundRect">
            <a:avLst/>
          </a:prstGeom>
          <a:noFill/>
          <a:ln>
            <a:solidFill>
              <a:srgbClr val="003FB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429000" y="5029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latin typeface="+mn-lt"/>
              </a:rPr>
              <a:t>СОВПАДАЮЩИЕ</a:t>
            </a:r>
            <a:endParaRPr lang="ru-RU" b="1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</a:rPr>
              <a:t>Задание 1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1. Начертите прямой угол АОВ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2.Постройте луч ОД, который является дополнительным к лучу ОА;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луч ОС, который является дополнительным к лучу ОВ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3.Запишите названия получившихся прямых углов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>
                <a:solidFill>
                  <a:srgbClr val="C00000"/>
                </a:solidFill>
                <a:effectLst/>
              </a:rPr>
              <a:t>Что же мы видим еще, кроме 4-х прямых углов?</a:t>
            </a:r>
            <a:endParaRPr lang="ru-RU" sz="2800" dirty="0">
              <a:solidFill>
                <a:srgbClr val="C00000"/>
              </a:solidFill>
              <a:effectLst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учим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rot="5400000">
            <a:off x="3886994" y="2437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2438400" y="2514600"/>
            <a:ext cx="5334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57800" y="914400"/>
          <a:ext cx="449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4492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620000" y="2667000"/>
          <a:ext cx="449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667000"/>
                        <a:ext cx="4492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209800" y="2667000"/>
          <a:ext cx="449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492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334000" y="3657600"/>
          <a:ext cx="523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5238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 rot="5400000" flipH="1" flipV="1">
            <a:off x="5258594" y="23614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5105400" y="2209800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495800" y="2590800"/>
          <a:ext cx="449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4492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8600" y="4419600"/>
            <a:ext cx="8229600" cy="1828800"/>
          </a:xfrm>
        </p:spPr>
        <p:txBody>
          <a:bodyPr>
            <a:normAutofit fontScale="90000"/>
          </a:bodyPr>
          <a:lstStyle/>
          <a:p>
            <a:r>
              <a:rPr lang="ru-RU" sz="2800" dirty="0" smtClean="0">
                <a:solidFill>
                  <a:srgbClr val="C00000"/>
                </a:solidFill>
              </a:rPr>
              <a:t/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rgbClr val="C00000"/>
                </a:solidFill>
              </a:rPr>
              <a:t/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chemeClr val="accent4">
                    <a:lumMod val="50000"/>
                  </a:schemeClr>
                </a:solidFill>
              </a:rPr>
              <a:t> Запишем определение: две прямые, </a:t>
            </a:r>
            <a:r>
              <a:rPr lang="ru-RU" sz="2800" dirty="0" smtClean="0">
                <a:solidFill>
                  <a:srgbClr val="C00000"/>
                </a:solidFill>
              </a:rPr>
              <a:t/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chemeClr val="accent4">
                    <a:lumMod val="50000"/>
                  </a:schemeClr>
                </a:solidFill>
              </a:rPr>
              <a:t>образующие при пересечении прямые углы, называют перпендикулярными. </a:t>
            </a:r>
            <a:endParaRPr lang="ru-RU" sz="28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28600"/>
            <a:ext cx="6400800" cy="1752600"/>
          </a:xfrm>
        </p:spPr>
        <p:txBody>
          <a:bodyPr/>
          <a:lstStyle/>
          <a:p>
            <a:r>
              <a:rPr lang="ru-RU" b="1" dirty="0" smtClean="0">
                <a:solidFill>
                  <a:srgbClr val="C00000"/>
                </a:solidFill>
              </a:rPr>
              <a:t>Правильно!</a:t>
            </a:r>
            <a:br>
              <a:rPr lang="ru-RU" b="1" dirty="0" smtClean="0">
                <a:solidFill>
                  <a:srgbClr val="C00000"/>
                </a:solidFill>
              </a:rPr>
            </a:br>
            <a:r>
              <a:rPr lang="ru-RU" b="1" dirty="0" smtClean="0">
                <a:solidFill>
                  <a:srgbClr val="C00000"/>
                </a:solidFill>
              </a:rPr>
              <a:t>Мы видим две прямые, которые пересекаются под прямым углом.</a:t>
            </a:r>
            <a:endParaRPr lang="ru-RU" b="1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rot="5400000">
            <a:off x="3353594" y="32758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828800" y="3048000"/>
            <a:ext cx="5334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4572000" y="2743200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4725194" y="28948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724400" y="1600200"/>
          <a:ext cx="449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4492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7315200" y="2438400"/>
          <a:ext cx="449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38400"/>
                        <a:ext cx="4492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209800" y="2438400"/>
          <a:ext cx="449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4492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648200" y="4114800"/>
          <a:ext cx="523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14800"/>
                        <a:ext cx="5238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 descr="Угольник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 rot="5400000">
            <a:off x="4953000" y="2667000"/>
            <a:ext cx="1485900" cy="2247900"/>
          </a:xfrm>
          <a:prstGeom prst="rect">
            <a:avLst/>
          </a:prstGeom>
        </p:spPr>
      </p:pic>
      <p:pic>
        <p:nvPicPr>
          <p:cNvPr id="13" name="Рисунок 12" descr="Угольник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572000" y="838200"/>
            <a:ext cx="1485900" cy="2247900"/>
          </a:xfrm>
          <a:prstGeom prst="rect">
            <a:avLst/>
          </a:prstGeom>
        </p:spPr>
      </p:pic>
      <p:pic>
        <p:nvPicPr>
          <p:cNvPr id="14" name="Рисунок 13" descr="Угольник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 rot="16200000">
            <a:off x="2743200" y="1219200"/>
            <a:ext cx="1485900" cy="2247900"/>
          </a:xfrm>
          <a:prstGeom prst="rect">
            <a:avLst/>
          </a:prstGeom>
        </p:spPr>
      </p:pic>
      <p:pic>
        <p:nvPicPr>
          <p:cNvPr id="15" name="Рисунок 14" descr="Угольник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 rot="10800000">
            <a:off x="3124200" y="3048000"/>
            <a:ext cx="1485900" cy="2247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Записывают: </a:t>
            </a:r>
            <a:r>
              <a:rPr lang="ru-RU" sz="4000" b="1" dirty="0" smtClean="0">
                <a:solidFill>
                  <a:schemeClr val="accent4">
                    <a:lumMod val="50000"/>
                  </a:schemeClr>
                </a:solidFill>
              </a:rPr>
              <a:t>АД        СВ</a:t>
            </a:r>
          </a:p>
          <a:p>
            <a:endParaRPr lang="ru-RU" dirty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rot="5400000">
            <a:off x="3886994" y="2437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57800" y="914400"/>
          <a:ext cx="4492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14400"/>
                        <a:ext cx="4492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0" y="2667000"/>
          <a:ext cx="449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6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667000"/>
                        <a:ext cx="4492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4115594" y="51046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105400" y="2209800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495800" y="2590800"/>
          <a:ext cx="449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7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4492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>
            <a:off x="2438400" y="2514600"/>
            <a:ext cx="5334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209800" y="2667000"/>
          <a:ext cx="4492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4492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334000" y="3657600"/>
          <a:ext cx="523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5238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 rot="5400000" flipH="1" flipV="1">
            <a:off x="5258594" y="23614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3962400" y="5257800"/>
            <a:ext cx="6096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ОСАГО0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200000">
            <a:off x="-342907" y="2247907"/>
            <a:ext cx="5182885" cy="34302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19600" y="1066800"/>
            <a:ext cx="42612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C00000"/>
                </a:solidFill>
              </a:rPr>
              <a:t>Слово «перпендикулярные» появилось от латинского слова « </a:t>
            </a:r>
            <a:r>
              <a:rPr lang="en-US" sz="2000" b="1" dirty="0" err="1" smtClean="0">
                <a:solidFill>
                  <a:srgbClr val="C00000"/>
                </a:solidFill>
              </a:rPr>
              <a:t>perpendicularis</a:t>
            </a:r>
            <a:r>
              <a:rPr lang="ru-RU" sz="2000" b="1" dirty="0" smtClean="0">
                <a:solidFill>
                  <a:srgbClr val="C00000"/>
                </a:solidFill>
              </a:rPr>
              <a:t> », означающий ОТВЕСНЫЙ.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Задание 2 </a:t>
            </a:r>
            <a:b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Определите «на глаз», какие пары прямых перпендикулярны, сделайте запись в тетрадях.</a:t>
            </a: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5400000" flipH="1" flipV="1">
            <a:off x="1752600" y="3124200"/>
            <a:ext cx="4419600" cy="3048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rot="5400000">
            <a:off x="-1180306" y="4456906"/>
            <a:ext cx="4191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3124200" y="1524000"/>
            <a:ext cx="4114800" cy="28194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rot="5400000">
            <a:off x="6477000" y="5105400"/>
            <a:ext cx="27432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67000" y="5029200"/>
            <a:ext cx="50292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85875" y="4114800"/>
          <a:ext cx="552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114800"/>
                        <a:ext cx="5524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8207375" y="4121150"/>
          <a:ext cx="498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75" y="4121150"/>
                        <a:ext cx="4984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200400" y="1822450"/>
          <a:ext cx="552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2450"/>
                        <a:ext cx="5524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2133600" y="5638800"/>
          <a:ext cx="4968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38800"/>
                        <a:ext cx="49688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5257800" y="5105400"/>
          <a:ext cx="608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6080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 descr="Угольник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2011160" flipV="1">
            <a:off x="4372793" y="3122125"/>
            <a:ext cx="1485900" cy="2209800"/>
          </a:xfrm>
          <a:prstGeom prst="rect">
            <a:avLst/>
          </a:prstGeom>
        </p:spPr>
      </p:pic>
      <p:pic>
        <p:nvPicPr>
          <p:cNvPr id="35" name="Рисунок 34" descr="Угольник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5400000" flipV="1">
            <a:off x="6000750" y="4667250"/>
            <a:ext cx="1485900" cy="2209800"/>
          </a:xfrm>
          <a:prstGeom prst="rect">
            <a:avLst/>
          </a:prstGeom>
        </p:spPr>
      </p:pic>
      <p:pic>
        <p:nvPicPr>
          <p:cNvPr id="36" name="Рисунок 35" descr="Угольник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16200000" flipV="1">
            <a:off x="1276350" y="3219450"/>
            <a:ext cx="1485900" cy="2209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Другая 22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FFC000"/>
      </a:accent1>
      <a:accent2>
        <a:srgbClr val="E1D5A3"/>
      </a:accent2>
      <a:accent3>
        <a:srgbClr val="FF0000"/>
      </a:accent3>
      <a:accent4>
        <a:srgbClr val="6585CF"/>
      </a:accent4>
      <a:accent5>
        <a:srgbClr val="7E6BC9"/>
      </a:accent5>
      <a:accent6>
        <a:srgbClr val="92D050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2</TotalTime>
  <Words>107</Words>
  <Application>Microsoft Office PowerPoint</Application>
  <PresentationFormat>Экран (4:3)</PresentationFormat>
  <Paragraphs>48</Paragraphs>
  <Slides>1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2" baseType="lpstr">
      <vt:lpstr>Arial</vt:lpstr>
      <vt:lpstr>Book Antiqua</vt:lpstr>
      <vt:lpstr>Calibri</vt:lpstr>
      <vt:lpstr>Lucida Sans</vt:lpstr>
      <vt:lpstr>Times New Roman</vt:lpstr>
      <vt:lpstr>Wingdings</vt:lpstr>
      <vt:lpstr>Wingdings 2</vt:lpstr>
      <vt:lpstr>Wingdings 3</vt:lpstr>
      <vt:lpstr>Апекс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Что же мы видим еще, кроме 4-х прямых углов?</vt:lpstr>
      <vt:lpstr>   Запишем определение: две прямые,  образующие при пересечении прямые углы, называют перпендикулярными. </vt:lpstr>
      <vt:lpstr>Презентация PowerPoint</vt:lpstr>
      <vt:lpstr>Презентация PowerPoint</vt:lpstr>
      <vt:lpstr> Задание 2  Определите «на глаз», какие пары прямых перпендикулярны, сделайте запись в тетрадях. </vt:lpstr>
      <vt:lpstr> Задание 3 ( 1 случай) Постройте прямую, перпендикулярную данной прямой a и проходящую через данную точку А. </vt:lpstr>
      <vt:lpstr> Задание 3 ( 2 случай) Постройте прямую, перпендикулярную данной прямой a и проходящую через данную точку А. </vt:lpstr>
      <vt:lpstr>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о (“фонтана”)</dc:title>
  <dc:creator>pc</dc:creator>
  <cp:lastModifiedBy>Ефимовы-Сойни</cp:lastModifiedBy>
  <cp:revision>308</cp:revision>
  <dcterms:modified xsi:type="dcterms:W3CDTF">2020-04-13T08:10:28Z</dcterms:modified>
</cp:coreProperties>
</file>